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01263" w:rsidRPr="00B665E8" w:rsidRDefault="00B665E8" w:rsidP="00B665E8">
      <w:pPr>
        <w:pStyle w:val="NoSpacing"/>
        <w:rPr>
          <w:b/>
          <w:sz w:val="28"/>
          <w:szCs w:val="28"/>
        </w:rPr>
      </w:pPr>
      <w:r w:rsidRPr="00B665E8">
        <w:rPr>
          <w:b/>
          <w:sz w:val="28"/>
          <w:szCs w:val="28"/>
        </w:rPr>
        <w:t xml:space="preserve">Name:  </w:t>
      </w:r>
      <w:r w:rsidRPr="00B665E8">
        <w:rPr>
          <w:b/>
          <w:sz w:val="28"/>
          <w:szCs w:val="28"/>
        </w:rPr>
        <w:tab/>
      </w:r>
      <w:r w:rsidRPr="00B665E8">
        <w:rPr>
          <w:b/>
          <w:sz w:val="28"/>
          <w:szCs w:val="28"/>
        </w:rPr>
        <w:tab/>
      </w:r>
      <w:r w:rsidRPr="00B665E8">
        <w:rPr>
          <w:b/>
          <w:sz w:val="28"/>
          <w:szCs w:val="28"/>
        </w:rPr>
        <w:tab/>
        <w:t xml:space="preserve">Session: </w:t>
      </w:r>
    </w:p>
    <w:p w:rsidR="00B665E8" w:rsidRPr="00B665E8" w:rsidRDefault="00B665E8" w:rsidP="00B665E8">
      <w:pPr>
        <w:pStyle w:val="NoSpacing"/>
        <w:rPr>
          <w:b/>
          <w:sz w:val="28"/>
          <w:szCs w:val="28"/>
        </w:rPr>
      </w:pPr>
      <w:r w:rsidRPr="00B665E8">
        <w:rPr>
          <w:b/>
          <w:sz w:val="28"/>
          <w:szCs w:val="28"/>
        </w:rPr>
        <w:t>Programming I</w:t>
      </w:r>
    </w:p>
    <w:p w:rsidR="00B665E8" w:rsidRPr="00B665E8" w:rsidRDefault="008F5CD6" w:rsidP="00B665E8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0.26.2020</w:t>
      </w:r>
    </w:p>
    <w:p w:rsidR="00B665E8" w:rsidRDefault="00B665E8" w:rsidP="00B665E8">
      <w:pPr>
        <w:pStyle w:val="NoSpacing"/>
      </w:pPr>
    </w:p>
    <w:p w:rsidR="008F06AD" w:rsidRPr="008F06AD" w:rsidRDefault="008F06AD" w:rsidP="008F06AD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F06AD">
        <w:rPr>
          <w:rFonts w:ascii="Times New Roman" w:hAnsi="Times New Roman" w:cs="Times New Roman"/>
          <w:sz w:val="24"/>
          <w:szCs w:val="24"/>
        </w:rPr>
        <w:t>For each of thes</w:t>
      </w:r>
      <w:r w:rsidR="008F5CD6">
        <w:rPr>
          <w:rFonts w:ascii="Times New Roman" w:hAnsi="Times New Roman" w:cs="Times New Roman"/>
          <w:sz w:val="24"/>
          <w:szCs w:val="24"/>
        </w:rPr>
        <w:t>e problems, you are to submit</w:t>
      </w:r>
      <w:bookmarkStart w:id="0" w:name="_GoBack"/>
      <w:bookmarkEnd w:id="0"/>
      <w:r w:rsidRPr="008F06AD">
        <w:rPr>
          <w:rFonts w:ascii="Times New Roman" w:hAnsi="Times New Roman" w:cs="Times New Roman"/>
          <w:sz w:val="24"/>
          <w:szCs w:val="24"/>
        </w:rPr>
        <w:t xml:space="preserve"> your documented source code.</w:t>
      </w:r>
    </w:p>
    <w:p w:rsidR="008F06AD" w:rsidRDefault="008F06AD" w:rsidP="00B665E8">
      <w:pPr>
        <w:pStyle w:val="NoSpacing"/>
      </w:pPr>
    </w:p>
    <w:p w:rsidR="00B665E8" w:rsidRDefault="00B665E8" w:rsidP="00B665E8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640B3">
        <w:rPr>
          <w:rFonts w:ascii="Times New Roman" w:hAnsi="Times New Roman" w:cs="Times New Roman"/>
          <w:sz w:val="24"/>
          <w:szCs w:val="24"/>
        </w:rPr>
        <w:t>According to the Coulomb force law, the electric force between two charg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 xml:space="preserve">particles of charge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640B3">
        <w:rPr>
          <w:rFonts w:ascii="Times New Roman" w:hAnsi="Times New Roman" w:cs="Times New Roman"/>
          <w:sz w:val="24"/>
          <w:szCs w:val="24"/>
        </w:rPr>
        <w:t xml:space="preserve"> and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640B3">
        <w:rPr>
          <w:rFonts w:ascii="Times New Roman" w:hAnsi="Times New Roman" w:cs="Times New Roman"/>
          <w:sz w:val="24"/>
          <w:szCs w:val="24"/>
        </w:rPr>
        <w:t xml:space="preserve"> Coulombs, that are a distance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Pr="004640B3">
        <w:rPr>
          <w:rFonts w:ascii="Times New Roman" w:hAnsi="Times New Roman" w:cs="Times New Roman"/>
          <w:sz w:val="24"/>
          <w:szCs w:val="24"/>
        </w:rPr>
        <w:t>meters apart, is</w:t>
      </w:r>
    </w:p>
    <w:p w:rsidR="00B665E8" w:rsidRPr="004640B3" w:rsidRDefault="00B665E8" w:rsidP="00B665E8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B665E8" w:rsidRDefault="00B665E8" w:rsidP="00B665E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640B3">
        <w:rPr>
          <w:rFonts w:ascii="Times New Roman" w:hAnsi="Times New Roman" w:cs="Times New Roman"/>
          <w:iCs/>
          <w:position w:val="-24"/>
          <w:sz w:val="24"/>
          <w:szCs w:val="24"/>
        </w:rPr>
        <w:object w:dxaOrig="1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6pt;height:49.35pt" o:ole="">
            <v:imagedata r:id="rId5" o:title=""/>
          </v:shape>
          <o:OLEObject Type="Embed" ProgID="Equation.DSMT4" ShapeID="_x0000_i1025" DrawAspect="Content" ObjectID="_1664797893" r:id="rId6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 xml:space="preserve">Newtons, where  </w:t>
      </w:r>
      <w:r>
        <w:rPr>
          <w:rFonts w:ascii="Times New Roman" w:hAnsi="Times New Roman" w:cs="Times New Roman"/>
          <w:sz w:val="24"/>
          <w:szCs w:val="24"/>
        </w:rPr>
        <w:t xml:space="preserve">ε </w:t>
      </w:r>
      <w:r w:rsidRPr="004640B3">
        <w:rPr>
          <w:rFonts w:ascii="Times New Roman" w:hAnsi="Times New Roman" w:cs="Times New Roman"/>
          <w:sz w:val="24"/>
          <w:szCs w:val="24"/>
        </w:rPr>
        <w:t>= 8.854 × 10</w:t>
      </w:r>
      <w:r w:rsidRPr="00B665E8">
        <w:rPr>
          <w:rFonts w:ascii="Times New Roman" w:hAnsi="Times New Roman" w:cs="Times New Roman"/>
          <w:sz w:val="24"/>
          <w:szCs w:val="24"/>
          <w:vertAlign w:val="superscript"/>
        </w:rPr>
        <w:t>−12</w:t>
      </w:r>
      <w:r w:rsidRPr="004640B3">
        <w:rPr>
          <w:rFonts w:ascii="Times New Roman" w:hAnsi="Times New Roman" w:cs="Times New Roman"/>
          <w:sz w:val="24"/>
          <w:szCs w:val="24"/>
        </w:rPr>
        <w:t xml:space="preserve"> Farads/meter. </w:t>
      </w:r>
    </w:p>
    <w:p w:rsidR="00B665E8" w:rsidRDefault="00B665E8" w:rsidP="00B665E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665E8" w:rsidRPr="004640B3" w:rsidRDefault="00B665E8" w:rsidP="00B665E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4640B3">
        <w:rPr>
          <w:rFonts w:ascii="Times New Roman" w:hAnsi="Times New Roman" w:cs="Times New Roman"/>
          <w:sz w:val="24"/>
          <w:szCs w:val="24"/>
        </w:rPr>
        <w:t>Write a progra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40B3">
        <w:rPr>
          <w:rFonts w:ascii="Times New Roman" w:hAnsi="Times New Roman" w:cs="Times New Roman"/>
          <w:sz w:val="24"/>
          <w:szCs w:val="24"/>
        </w:rPr>
        <w:t>that calculates and displays the force on a pair of charg</w:t>
      </w:r>
      <w:r>
        <w:rPr>
          <w:rFonts w:ascii="Times New Roman" w:hAnsi="Times New Roman" w:cs="Times New Roman"/>
          <w:sz w:val="24"/>
          <w:szCs w:val="24"/>
        </w:rPr>
        <w:t xml:space="preserve">ed particles, based on the user </w:t>
      </w:r>
      <w:r w:rsidRPr="004640B3">
        <w:rPr>
          <w:rFonts w:ascii="Times New Roman" w:hAnsi="Times New Roman" w:cs="Times New Roman"/>
          <w:sz w:val="24"/>
          <w:szCs w:val="24"/>
        </w:rPr>
        <w:t xml:space="preserve">input of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640B3">
        <w:rPr>
          <w:rFonts w:ascii="Times New Roman" w:hAnsi="Times New Roman" w:cs="Times New Roman"/>
          <w:sz w:val="24"/>
          <w:szCs w:val="24"/>
        </w:rPr>
        <w:t xml:space="preserve"> Coulombs,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66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640B3">
        <w:rPr>
          <w:rFonts w:ascii="Times New Roman" w:hAnsi="Times New Roman" w:cs="Times New Roman"/>
          <w:sz w:val="24"/>
          <w:szCs w:val="24"/>
        </w:rPr>
        <w:t xml:space="preserve"> Coulombs, and </w:t>
      </w:r>
      <w:r w:rsidRPr="004640B3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Pr="004640B3">
        <w:rPr>
          <w:rFonts w:ascii="Times New Roman" w:hAnsi="Times New Roman" w:cs="Times New Roman"/>
          <w:sz w:val="24"/>
          <w:szCs w:val="24"/>
        </w:rPr>
        <w:t>meters.</w:t>
      </w:r>
    </w:p>
    <w:p w:rsidR="00B665E8" w:rsidRDefault="00B665E8" w:rsidP="00B665E8">
      <w:pPr>
        <w:pStyle w:val="NoSpacing"/>
      </w:pPr>
    </w:p>
    <w:p w:rsidR="00B665E8" w:rsidRDefault="00DA2965" w:rsidP="00DA296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t is easy </w:t>
      </w:r>
      <w:r w:rsidR="00B665E8" w:rsidRPr="00DA2965">
        <w:rPr>
          <w:rFonts w:ascii="Times New Roman" w:hAnsi="Times New Roman" w:cs="Times New Roman"/>
          <w:sz w:val="24"/>
          <w:szCs w:val="24"/>
        </w:rPr>
        <w:t>to draw graphs of curves with the graphics module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="00B665E8" w:rsidRPr="00DA2965">
        <w:rPr>
          <w:rFonts w:ascii="Times New Roman" w:hAnsi="Times New Roman" w:cs="Times New Roman"/>
          <w:sz w:val="24"/>
          <w:szCs w:val="24"/>
        </w:rPr>
        <w:t>Simply draw 100 line segments joining the points 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,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="00B665E8" w:rsidRPr="00DA2965">
        <w:rPr>
          <w:rFonts w:ascii="Times New Roman" w:hAnsi="Times New Roman" w:cs="Times New Roman"/>
          <w:sz w:val="24"/>
          <w:szCs w:val="24"/>
        </w:rPr>
        <w:t>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</w:rPr>
        <w:t>)) and 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+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B665E8" w:rsidRPr="00DA296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="00B665E8" w:rsidRPr="00DA2965">
        <w:rPr>
          <w:rFonts w:ascii="Times New Roman" w:hAnsi="Times New Roman" w:cs="Times New Roman"/>
          <w:sz w:val="24"/>
          <w:szCs w:val="24"/>
        </w:rPr>
        <w:t>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+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)), where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ranges from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in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to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and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 w:rsidR="00B665E8" w:rsidRPr="00DA2965">
        <w:rPr>
          <w:rFonts w:ascii="Times New Roman" w:hAnsi="Times New Roman" w:cs="Times New Roman"/>
          <w:sz w:val="24"/>
          <w:szCs w:val="24"/>
        </w:rPr>
        <w:t>= 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−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bscript"/>
        </w:rPr>
        <w:t>min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)/</w:t>
      </w:r>
      <w:r w:rsidR="00B665E8" w:rsidRPr="00DA2965">
        <w:rPr>
          <w:rFonts w:ascii="Times New Roman" w:hAnsi="Times New Roman" w:cs="Times New Roman"/>
          <w:sz w:val="24"/>
          <w:szCs w:val="24"/>
        </w:rPr>
        <w:t>100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Draw the curve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f </w:t>
      </w:r>
      <w:r w:rsidR="00B665E8" w:rsidRPr="00DA2965">
        <w:rPr>
          <w:rFonts w:ascii="Times New Roman" w:hAnsi="Times New Roman" w:cs="Times New Roman"/>
          <w:sz w:val="24"/>
          <w:szCs w:val="24"/>
        </w:rPr>
        <w:t>(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</w:rPr>
        <w:t>) = 0.00005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− 0.03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B665E8" w:rsidRPr="00DA296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 + 4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 xml:space="preserve">+ 200, where </w:t>
      </w:r>
      <w:r w:rsidR="00B665E8" w:rsidRPr="00DA2965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B665E8" w:rsidRPr="00DA2965">
        <w:rPr>
          <w:rFonts w:ascii="Times New Roman" w:hAnsi="Times New Roman" w:cs="Times New Roman"/>
          <w:sz w:val="24"/>
          <w:szCs w:val="24"/>
        </w:rPr>
        <w:t>ranges from 0 to</w:t>
      </w:r>
      <w:r w:rsidRPr="00DA2965">
        <w:rPr>
          <w:rFonts w:ascii="Times New Roman" w:hAnsi="Times New Roman" w:cs="Times New Roman"/>
          <w:sz w:val="24"/>
          <w:szCs w:val="24"/>
        </w:rPr>
        <w:t xml:space="preserve"> </w:t>
      </w:r>
      <w:r w:rsidR="00B665E8" w:rsidRPr="00DA2965">
        <w:rPr>
          <w:rFonts w:ascii="Times New Roman" w:hAnsi="Times New Roman" w:cs="Times New Roman"/>
          <w:sz w:val="24"/>
          <w:szCs w:val="24"/>
        </w:rPr>
        <w:t>400 in this fashion.</w:t>
      </w:r>
    </w:p>
    <w:p w:rsidR="00AE5789" w:rsidRDefault="00AE5789" w:rsidP="00AE578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5789" w:rsidRPr="00AE5789" w:rsidRDefault="00AE5789" w:rsidP="00AE5789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peat problem 2 using Pylab to plot the data.</w:t>
      </w:r>
    </w:p>
    <w:p w:rsidR="00294910" w:rsidRDefault="00294910" w:rsidP="0029491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94910" w:rsidRDefault="00294910" w:rsidP="00294910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Having a secure password is a very important practice, when much of our inform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4910">
        <w:rPr>
          <w:rFonts w:ascii="Times New Roman" w:hAnsi="Times New Roman" w:cs="Times New Roman"/>
          <w:sz w:val="24"/>
          <w:szCs w:val="24"/>
        </w:rPr>
        <w:t>is stored online. Write a program that validates a new password, following the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4910">
        <w:rPr>
          <w:rFonts w:ascii="Times New Roman" w:hAnsi="Times New Roman" w:cs="Times New Roman"/>
          <w:sz w:val="24"/>
          <w:szCs w:val="24"/>
        </w:rPr>
        <w:t>rules:</w:t>
      </w:r>
    </w:p>
    <w:p w:rsidR="00260A8A" w:rsidRPr="00294910" w:rsidRDefault="00260A8A" w:rsidP="00260A8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94910" w:rsidRPr="00294910" w:rsidRDefault="00294910" w:rsidP="0029491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• The password must be at least 8 characters long.</w:t>
      </w:r>
    </w:p>
    <w:p w:rsidR="00294910" w:rsidRPr="00294910" w:rsidRDefault="00294910" w:rsidP="0029491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• The password must have at least one uppercase and one lowercase letter.</w:t>
      </w:r>
    </w:p>
    <w:p w:rsidR="00294910" w:rsidRPr="00294910" w:rsidRDefault="00294910" w:rsidP="0029491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• The password must have at least one digit.</w:t>
      </w:r>
    </w:p>
    <w:p w:rsidR="00260A8A" w:rsidRDefault="00260A8A" w:rsidP="0029491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94910" w:rsidRPr="00294910" w:rsidRDefault="00294910" w:rsidP="00260A8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Write a program that asks for a password, then asks again to confirm it. If the</w:t>
      </w:r>
    </w:p>
    <w:p w:rsidR="00294910" w:rsidRPr="00294910" w:rsidRDefault="00294910" w:rsidP="00260A8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passwords don’t match or the rules are not fulfilled, prompt again. Your program</w:t>
      </w:r>
    </w:p>
    <w:p w:rsidR="00294910" w:rsidRPr="00294910" w:rsidRDefault="00294910" w:rsidP="00260A8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 w:rsidRPr="00294910">
        <w:rPr>
          <w:rFonts w:ascii="Times New Roman" w:hAnsi="Times New Roman" w:cs="Times New Roman"/>
          <w:sz w:val="24"/>
          <w:szCs w:val="24"/>
        </w:rPr>
        <w:t>should include a function that checks whether a password is valid.</w:t>
      </w:r>
    </w:p>
    <w:sectPr w:rsidR="00294910" w:rsidRPr="00294910" w:rsidSect="006012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F5A4B2D"/>
    <w:multiLevelType w:val="hybridMultilevel"/>
    <w:tmpl w:val="1136BD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F15DA2"/>
    <w:multiLevelType w:val="hybridMultilevel"/>
    <w:tmpl w:val="1136BD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0E74C0A"/>
    <w:multiLevelType w:val="hybridMultilevel"/>
    <w:tmpl w:val="1136BD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65E8"/>
    <w:rsid w:val="00070E8B"/>
    <w:rsid w:val="00087B35"/>
    <w:rsid w:val="00260A8A"/>
    <w:rsid w:val="00294910"/>
    <w:rsid w:val="003E71E2"/>
    <w:rsid w:val="004C3182"/>
    <w:rsid w:val="0054653D"/>
    <w:rsid w:val="005E629D"/>
    <w:rsid w:val="00601263"/>
    <w:rsid w:val="007F4C40"/>
    <w:rsid w:val="008F06AD"/>
    <w:rsid w:val="008F5CD6"/>
    <w:rsid w:val="00AE5789"/>
    <w:rsid w:val="00B665E8"/>
    <w:rsid w:val="00C122C6"/>
    <w:rsid w:val="00D0153B"/>
    <w:rsid w:val="00DA2965"/>
    <w:rsid w:val="00F66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7C95704E-113F-4069-BB6F-0B5F172AD7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665E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DA296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16</Words>
  <Characters>123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3</cp:revision>
  <dcterms:created xsi:type="dcterms:W3CDTF">2019-10-06T14:16:00Z</dcterms:created>
  <dcterms:modified xsi:type="dcterms:W3CDTF">2020-10-21T19:05:00Z</dcterms:modified>
</cp:coreProperties>
</file>